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9829C2" w14:textId="77777777" w:rsidR="00BD1866" w:rsidRPr="00BB32F0" w:rsidRDefault="002C7628" w:rsidP="002C7628">
      <w:pPr>
        <w:pStyle w:val="NoSpacing"/>
        <w:rPr>
          <w:b/>
          <w:sz w:val="28"/>
          <w:szCs w:val="28"/>
        </w:rPr>
      </w:pPr>
      <w:r w:rsidRPr="00BB32F0">
        <w:rPr>
          <w:b/>
          <w:sz w:val="28"/>
          <w:szCs w:val="28"/>
        </w:rPr>
        <w:t xml:space="preserve">Name:  </w:t>
      </w:r>
    </w:p>
    <w:p w14:paraId="6386C3E7" w14:textId="77777777" w:rsidR="002C7628" w:rsidRPr="00BB32F0" w:rsidRDefault="0000500A" w:rsidP="002C762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Java Programming</w:t>
      </w:r>
    </w:p>
    <w:p w14:paraId="4416593F" w14:textId="1394BED7" w:rsidR="002C7628" w:rsidRDefault="0058659D" w:rsidP="002C7628">
      <w:pPr>
        <w:pStyle w:val="NoSpacing"/>
      </w:pPr>
      <w:r>
        <w:rPr>
          <w:b/>
          <w:sz w:val="28"/>
          <w:szCs w:val="28"/>
        </w:rPr>
        <w:t>Lab Exercise 1</w:t>
      </w:r>
      <w:r w:rsidR="00DF372A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 w:rsidR="00DF372A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.202</w:t>
      </w:r>
      <w:r w:rsidR="00DF372A">
        <w:rPr>
          <w:b/>
          <w:sz w:val="28"/>
          <w:szCs w:val="28"/>
        </w:rPr>
        <w:t>1</w:t>
      </w:r>
    </w:p>
    <w:p w14:paraId="286AA80B" w14:textId="77777777" w:rsidR="00FC47F1" w:rsidRDefault="00FC47F1" w:rsidP="002C7628">
      <w:pPr>
        <w:pStyle w:val="NoSpacing"/>
      </w:pPr>
      <w:r w:rsidRPr="00AD114B">
        <w:t>When you have comp</w:t>
      </w:r>
      <w:r w:rsidR="0058659D">
        <w:t>leted these exercises, submit your source code</w:t>
      </w:r>
      <w:r w:rsidRPr="00AD114B">
        <w:t>.  When you are writing functions, be sure to write some code that tests the functions.</w:t>
      </w:r>
      <w:r w:rsidR="00AD114B">
        <w:t xml:space="preserve">  </w:t>
      </w:r>
    </w:p>
    <w:p w14:paraId="1EBD85E4" w14:textId="77777777" w:rsidR="003A6E18" w:rsidRPr="00AD114B" w:rsidRDefault="003A6E18" w:rsidP="002C7628">
      <w:pPr>
        <w:pStyle w:val="NoSpacing"/>
      </w:pPr>
    </w:p>
    <w:p w14:paraId="67C631C6" w14:textId="77777777" w:rsidR="00FC47F1" w:rsidRPr="00AD114B" w:rsidRDefault="00FC47F1" w:rsidP="00FC47F1">
      <w:pPr>
        <w:pStyle w:val="NoSpacing"/>
        <w:numPr>
          <w:ilvl w:val="0"/>
          <w:numId w:val="9"/>
        </w:numPr>
      </w:pPr>
      <w:r w:rsidRPr="00AD114B">
        <w:t xml:space="preserve"> Write a function that returns a monogram of a persons name.  The function should be sent 3 parameters (first, middle, and last names) and return a monogram with the first and middle names lower case and the last name uppercase.  For example, John Jacob Smith should return the monogram of</w:t>
      </w:r>
    </w:p>
    <w:p w14:paraId="397070BE" w14:textId="77777777" w:rsidR="00FC47F1" w:rsidRPr="008E3F56" w:rsidRDefault="00FC47F1" w:rsidP="00FC47F1">
      <w:pPr>
        <w:pStyle w:val="NoSpacing"/>
        <w:ind w:left="1440"/>
        <w:rPr>
          <w:sz w:val="28"/>
          <w:szCs w:val="28"/>
        </w:rPr>
      </w:pPr>
      <w:r w:rsidRPr="008E3F56">
        <w:rPr>
          <w:sz w:val="28"/>
          <w:szCs w:val="28"/>
        </w:rPr>
        <w:t xml:space="preserve"> jSj</w:t>
      </w:r>
    </w:p>
    <w:p w14:paraId="29A1ED82" w14:textId="77777777" w:rsidR="00FC47F1" w:rsidRPr="00AD114B" w:rsidRDefault="00FC47F1" w:rsidP="00FC47F1">
      <w:pPr>
        <w:pStyle w:val="NoSpacing"/>
      </w:pPr>
      <w:r w:rsidRPr="00AD114B">
        <w:tab/>
        <w:t xml:space="preserve">Here </w:t>
      </w:r>
      <w:r w:rsidR="0000500A">
        <w:t>is a framework for the function:</w:t>
      </w:r>
    </w:p>
    <w:p w14:paraId="44216ED1" w14:textId="77777777" w:rsidR="00FC47F1" w:rsidRDefault="0000500A" w:rsidP="00FC47F1">
      <w:pPr>
        <w:pStyle w:val="NoSpacing"/>
      </w:pPr>
      <w:r>
        <w:tab/>
      </w:r>
      <w:r>
        <w:tab/>
        <w:t>public static String monogram(String first, String middle, String last)</w:t>
      </w:r>
    </w:p>
    <w:p w14:paraId="51A5128E" w14:textId="77777777" w:rsidR="0000500A" w:rsidRPr="00AD114B" w:rsidRDefault="0000500A" w:rsidP="00FC47F1">
      <w:pPr>
        <w:pStyle w:val="NoSpacing"/>
      </w:pPr>
      <w:r>
        <w:tab/>
      </w:r>
      <w:r>
        <w:tab/>
        <w:t>{</w:t>
      </w:r>
    </w:p>
    <w:p w14:paraId="44C5A821" w14:textId="77777777" w:rsidR="00FC47F1" w:rsidRPr="00AD114B" w:rsidRDefault="00FC47F1" w:rsidP="00FC47F1">
      <w:pPr>
        <w:pStyle w:val="NoSpacing"/>
      </w:pPr>
      <w:r w:rsidRPr="00AD114B">
        <w:tab/>
      </w:r>
      <w:r w:rsidRPr="00AD114B">
        <w:tab/>
      </w:r>
      <w:r w:rsidRPr="00AD114B">
        <w:tab/>
        <w:t>#add code here</w:t>
      </w:r>
    </w:p>
    <w:p w14:paraId="6DCFCBF5" w14:textId="77777777" w:rsidR="00FC47F1" w:rsidRDefault="00FC47F1" w:rsidP="00FC47F1">
      <w:pPr>
        <w:pStyle w:val="NoSpacing"/>
      </w:pPr>
      <w:r w:rsidRPr="00AD114B">
        <w:tab/>
      </w:r>
      <w:r w:rsidRPr="00AD114B">
        <w:tab/>
      </w:r>
      <w:r w:rsidRPr="00AD114B">
        <w:tab/>
        <w:t>return mg</w:t>
      </w:r>
      <w:r w:rsidR="003A6E18">
        <w:t>;</w:t>
      </w:r>
    </w:p>
    <w:p w14:paraId="57D06B44" w14:textId="77777777" w:rsidR="0000500A" w:rsidRPr="00AD114B" w:rsidRDefault="0000500A" w:rsidP="00FC47F1">
      <w:pPr>
        <w:pStyle w:val="NoSpacing"/>
      </w:pPr>
      <w:r>
        <w:tab/>
      </w:r>
      <w:r>
        <w:tab/>
        <w:t>}</w:t>
      </w:r>
    </w:p>
    <w:p w14:paraId="71AFF3E1" w14:textId="77777777" w:rsidR="00FC47F1" w:rsidRPr="00AD114B" w:rsidRDefault="00FC47F1" w:rsidP="00FC47F1">
      <w:pPr>
        <w:pStyle w:val="NoSpacing"/>
      </w:pPr>
    </w:p>
    <w:p w14:paraId="062BF953" w14:textId="77777777" w:rsidR="00FC47F1" w:rsidRPr="00AD114B" w:rsidRDefault="00FC47F1" w:rsidP="00FC47F1">
      <w:pPr>
        <w:pStyle w:val="NoSpacing"/>
        <w:numPr>
          <w:ilvl w:val="0"/>
          <w:numId w:val="9"/>
        </w:numPr>
      </w:pPr>
      <w:r w:rsidRPr="00AD114B">
        <w:t>Write a function that is passed a string of</w:t>
      </w:r>
      <w:r w:rsidR="003A6E18">
        <w:t xml:space="preserve"> any length and returns a two element integer array </w:t>
      </w:r>
      <w:r w:rsidRPr="00AD114B">
        <w:t>containing the number of vowels and consonants.  Here is framework for the function:</w:t>
      </w:r>
    </w:p>
    <w:p w14:paraId="60089EEC" w14:textId="77777777" w:rsidR="00FC47F1" w:rsidRDefault="0000500A" w:rsidP="00FC47F1">
      <w:pPr>
        <w:pStyle w:val="NoSpacing"/>
        <w:ind w:left="720" w:firstLine="720"/>
      </w:pPr>
      <w:r>
        <w:t>public</w:t>
      </w:r>
      <w:r w:rsidR="003A6E18">
        <w:t xml:space="preserve"> static int[]</w:t>
      </w:r>
      <w:r>
        <w:t xml:space="preserve"> vowelsAndConsonants(</w:t>
      </w:r>
      <w:r w:rsidR="003A6E18">
        <w:t xml:space="preserve">String </w:t>
      </w:r>
      <w:r>
        <w:t>myString)</w:t>
      </w:r>
    </w:p>
    <w:p w14:paraId="45C59F4C" w14:textId="77777777" w:rsidR="0000500A" w:rsidRPr="00AD114B" w:rsidRDefault="0000500A" w:rsidP="00FC47F1">
      <w:pPr>
        <w:pStyle w:val="NoSpacing"/>
        <w:ind w:left="720" w:firstLine="720"/>
      </w:pPr>
      <w:r>
        <w:t>{</w:t>
      </w:r>
    </w:p>
    <w:p w14:paraId="497CFF19" w14:textId="77777777" w:rsidR="00FC47F1" w:rsidRPr="00AD114B" w:rsidRDefault="00FC47F1" w:rsidP="00FC47F1">
      <w:pPr>
        <w:pStyle w:val="NoSpacing"/>
        <w:ind w:left="720" w:firstLine="720"/>
      </w:pPr>
      <w:r w:rsidRPr="00AD114B">
        <w:tab/>
        <w:t>#add code here</w:t>
      </w:r>
    </w:p>
    <w:p w14:paraId="5B534FC7" w14:textId="77777777" w:rsidR="00FC47F1" w:rsidRDefault="003A6E18" w:rsidP="00FC47F1">
      <w:pPr>
        <w:pStyle w:val="NoSpacing"/>
        <w:ind w:left="720" w:firstLine="720"/>
      </w:pPr>
      <w:r>
        <w:tab/>
        <w:t>return answer;</w:t>
      </w:r>
    </w:p>
    <w:p w14:paraId="26285C23" w14:textId="77777777" w:rsidR="0000500A" w:rsidRPr="00AD114B" w:rsidRDefault="0000500A" w:rsidP="00FC47F1">
      <w:pPr>
        <w:pStyle w:val="NoSpacing"/>
        <w:ind w:left="720" w:firstLine="720"/>
      </w:pPr>
      <w:r>
        <w:t>}</w:t>
      </w:r>
    </w:p>
    <w:p w14:paraId="75637232" w14:textId="77777777" w:rsidR="00F9611E" w:rsidRPr="00AD114B" w:rsidRDefault="00F9611E" w:rsidP="00F9611E">
      <w:pPr>
        <w:pStyle w:val="NoSpacing"/>
      </w:pPr>
    </w:p>
    <w:p w14:paraId="0320CCF2" w14:textId="77777777" w:rsidR="00F9611E" w:rsidRPr="00AD114B" w:rsidRDefault="00AD2C76" w:rsidP="00F9611E">
      <w:pPr>
        <w:pStyle w:val="NoSpacing"/>
        <w:numPr>
          <w:ilvl w:val="0"/>
          <w:numId w:val="9"/>
        </w:numPr>
      </w:pPr>
      <w:r w:rsidRPr="00AD114B">
        <w:t xml:space="preserve">Write a function that will return the sum of the first n natural numbers (1, 2, 3, 4, ….).  For example the sum of 1 + 2 + 3 + 4 + </w:t>
      </w:r>
      <w:r w:rsidRPr="00AD114B">
        <w:rPr>
          <w:rFonts w:cstheme="minorHAnsi"/>
        </w:rPr>
        <w:t>…</w:t>
      </w:r>
      <w:r w:rsidRPr="00AD114B">
        <w:t xml:space="preserve"> + 100 = 5050.  Here is a framework for the function:</w:t>
      </w:r>
    </w:p>
    <w:p w14:paraId="1C631F3B" w14:textId="77777777" w:rsidR="00AD2C76" w:rsidRDefault="003A6E18" w:rsidP="00AD2C76">
      <w:pPr>
        <w:pStyle w:val="NoSpacing"/>
        <w:ind w:left="1440"/>
      </w:pPr>
      <w:r>
        <w:t>public static int  sumNumbers(int number)</w:t>
      </w:r>
    </w:p>
    <w:p w14:paraId="21B1E092" w14:textId="77777777" w:rsidR="003A6E18" w:rsidRPr="00AD114B" w:rsidRDefault="003A6E18" w:rsidP="00AD2C76">
      <w:pPr>
        <w:pStyle w:val="NoSpacing"/>
        <w:ind w:left="1440"/>
      </w:pPr>
      <w:r>
        <w:t>{</w:t>
      </w:r>
    </w:p>
    <w:p w14:paraId="40010C1E" w14:textId="77777777" w:rsidR="00AD2C76" w:rsidRPr="00AD114B" w:rsidRDefault="00AD2C76" w:rsidP="00AD2C76">
      <w:pPr>
        <w:pStyle w:val="NoSpacing"/>
        <w:ind w:left="1440"/>
      </w:pPr>
      <w:r w:rsidRPr="00AD114B">
        <w:tab/>
      </w:r>
      <w:r w:rsidR="0058659D">
        <w:tab/>
      </w:r>
      <w:r w:rsidRPr="00AD114B">
        <w:t>#add code here</w:t>
      </w:r>
    </w:p>
    <w:p w14:paraId="033AB4E4" w14:textId="77777777" w:rsidR="00AD2C76" w:rsidRDefault="00AD2C76" w:rsidP="00AD2C76">
      <w:pPr>
        <w:pStyle w:val="NoSpacing"/>
        <w:ind w:left="1440"/>
      </w:pPr>
      <w:r w:rsidRPr="00AD114B">
        <w:tab/>
      </w:r>
      <w:r w:rsidR="0058659D">
        <w:tab/>
      </w:r>
    </w:p>
    <w:p w14:paraId="7E3A4812" w14:textId="77777777" w:rsidR="003A6E18" w:rsidRPr="00AD114B" w:rsidRDefault="003A6E18" w:rsidP="00AD2C76">
      <w:pPr>
        <w:pStyle w:val="NoSpacing"/>
        <w:ind w:left="1440"/>
      </w:pPr>
      <w:r>
        <w:t>}</w:t>
      </w:r>
    </w:p>
    <w:p w14:paraId="1CEBD20E" w14:textId="77777777" w:rsidR="00AD2C76" w:rsidRPr="00AD114B" w:rsidRDefault="00AD2C76" w:rsidP="00AD2C76">
      <w:pPr>
        <w:pStyle w:val="NoSpacing"/>
      </w:pPr>
    </w:p>
    <w:p w14:paraId="1DE622B4" w14:textId="77777777" w:rsidR="00AD2C76" w:rsidRPr="00AD114B" w:rsidRDefault="00AD2C76" w:rsidP="00AD2C76">
      <w:pPr>
        <w:pStyle w:val="NoSpacing"/>
        <w:numPr>
          <w:ilvl w:val="0"/>
          <w:numId w:val="9"/>
        </w:numPr>
      </w:pPr>
      <w:r w:rsidRPr="00AD114B">
        <w:t xml:space="preserve">Write a program that prints </w:t>
      </w:r>
      <w:r w:rsidR="00554015" w:rsidRPr="00AD114B">
        <w:t>its</w:t>
      </w:r>
      <w:r w:rsidRPr="00AD114B">
        <w:t xml:space="preserve"> own source code.</w:t>
      </w:r>
      <w:r w:rsidR="00E370D4">
        <w:t xml:space="preserve">  In this project you should just create a Java file in JCreator and run it.  If you setup a JCreator application the source file and class file will be in different folders and you will get a file not found error.</w:t>
      </w:r>
    </w:p>
    <w:p w14:paraId="20CE0F09" w14:textId="77777777" w:rsidR="00AD2C76" w:rsidRDefault="00AD2C76" w:rsidP="00AD2C76">
      <w:pPr>
        <w:pStyle w:val="NoSpacing"/>
      </w:pPr>
    </w:p>
    <w:p w14:paraId="1C23963A" w14:textId="77777777" w:rsidR="00722ECB" w:rsidRPr="006C3F9D" w:rsidRDefault="00722ECB" w:rsidP="006C3F9D">
      <w:pPr>
        <w:numPr>
          <w:ilvl w:val="0"/>
          <w:numId w:val="9"/>
        </w:numPr>
        <w:spacing w:before="41" w:after="100" w:afterAutospacing="1" w:line="153" w:lineRule="atLeast"/>
        <w:rPr>
          <w:rFonts w:eastAsia="Times New Roman" w:cstheme="minorHAnsi"/>
          <w:color w:val="000000"/>
        </w:rPr>
      </w:pPr>
      <w:r w:rsidRPr="00722ECB">
        <w:rPr>
          <w:rFonts w:eastAsia="Times New Roman" w:cstheme="minorHAnsi"/>
          <w:color w:val="000000"/>
        </w:rPr>
        <w:t>Write a program </w:t>
      </w:r>
      <w:r w:rsidRPr="00722ECB">
        <w:rPr>
          <w:rFonts w:eastAsia="Times New Roman" w:cstheme="minorHAnsi"/>
        </w:rPr>
        <w:t>functionGrowth.java</w:t>
      </w:r>
      <w:r w:rsidRPr="00722ECB">
        <w:rPr>
          <w:rFonts w:eastAsia="Times New Roman" w:cstheme="minorHAnsi"/>
          <w:color w:val="000000"/>
        </w:rPr>
        <w:t> that prints a tabl</w:t>
      </w:r>
      <w:r w:rsidR="006C3F9D">
        <w:rPr>
          <w:rFonts w:eastAsia="Times New Roman" w:cstheme="minorHAnsi"/>
          <w:color w:val="000000"/>
        </w:rPr>
        <w:t>e of the values of </w:t>
      </w:r>
      <w:r w:rsidRPr="00722ECB">
        <w:rPr>
          <w:rFonts w:eastAsia="Times New Roman" w:cstheme="minorHAnsi"/>
          <w:i/>
          <w:iCs/>
          <w:color w:val="000000"/>
        </w:rPr>
        <w:t>N</w:t>
      </w:r>
      <w:r w:rsidRPr="00722ECB">
        <w:rPr>
          <w:rFonts w:eastAsia="Times New Roman" w:cstheme="minorHAnsi"/>
          <w:color w:val="000000"/>
        </w:rPr>
        <w:t xml:space="preserve">, log </w:t>
      </w:r>
      <w:r w:rsidRPr="00722ECB">
        <w:rPr>
          <w:rFonts w:eastAsia="Times New Roman" w:cstheme="minorHAnsi"/>
          <w:i/>
          <w:iCs/>
          <w:color w:val="000000"/>
        </w:rPr>
        <w:t>N</w:t>
      </w:r>
      <w:r w:rsidRPr="00722ECB">
        <w:rPr>
          <w:rFonts w:eastAsia="Times New Roman" w:cstheme="minorHAnsi"/>
          <w:color w:val="000000"/>
        </w:rPr>
        <w:t>, </w:t>
      </w:r>
      <w:r w:rsidRPr="006C3F9D">
        <w:rPr>
          <w:rFonts w:eastAsia="Times New Roman" w:cstheme="minorHAnsi"/>
          <w:i/>
          <w:iCs/>
          <w:color w:val="000000"/>
        </w:rPr>
        <w:t>N log N</w:t>
      </w:r>
      <w:r w:rsidRPr="006C3F9D">
        <w:rPr>
          <w:rFonts w:eastAsia="Times New Roman" w:cstheme="minorHAnsi"/>
          <w:color w:val="000000"/>
        </w:rPr>
        <w:t>, 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i/>
          <w:iCs/>
          <w:color w:val="000000"/>
          <w:vertAlign w:val="superscript"/>
        </w:rPr>
        <w:t>2</w:t>
      </w:r>
      <w:r w:rsidRPr="006C3F9D">
        <w:rPr>
          <w:rFonts w:eastAsia="Times New Roman" w:cstheme="minorHAnsi"/>
          <w:color w:val="000000"/>
        </w:rPr>
        <w:t>, </w:t>
      </w:r>
      <w:r w:rsidR="006C3F9D" w:rsidRPr="006C3F9D">
        <w:rPr>
          <w:rFonts w:eastAsia="Times New Roman" w:cstheme="minorHAnsi"/>
          <w:color w:val="000000"/>
        </w:rPr>
        <w:t xml:space="preserve">and 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i/>
          <w:iCs/>
          <w:color w:val="000000"/>
          <w:vertAlign w:val="superscript"/>
        </w:rPr>
        <w:t>3</w:t>
      </w:r>
      <w:r w:rsidR="006C3F9D" w:rsidRPr="006C3F9D">
        <w:rPr>
          <w:rFonts w:eastAsia="Times New Roman" w:cstheme="minorHAnsi"/>
          <w:color w:val="000000"/>
        </w:rPr>
        <w:t xml:space="preserve"> </w:t>
      </w:r>
      <w:r w:rsidRPr="006C3F9D">
        <w:rPr>
          <w:rFonts w:eastAsia="Times New Roman" w:cstheme="minorHAnsi"/>
          <w:color w:val="000000"/>
        </w:rPr>
        <w:t>for 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color w:val="000000"/>
        </w:rPr>
        <w:t> = 16, 32, 64, ..., 2048. Use tabs ('\t' characters) to line up columns.</w:t>
      </w:r>
      <w:bookmarkStart w:id="0" w:name="Ex1.3.12"/>
      <w:bookmarkEnd w:id="0"/>
    </w:p>
    <w:p w14:paraId="1C46ED43" w14:textId="77777777" w:rsidR="00722ECB" w:rsidRDefault="00722ECB" w:rsidP="00722ECB">
      <w:pPr>
        <w:pStyle w:val="NoSpacing"/>
        <w:ind w:left="720"/>
      </w:pPr>
    </w:p>
    <w:p w14:paraId="6808F409" w14:textId="77777777" w:rsidR="003A6E18" w:rsidRDefault="003A6E18" w:rsidP="00AD2C76">
      <w:pPr>
        <w:pStyle w:val="NoSpacing"/>
      </w:pPr>
    </w:p>
    <w:p w14:paraId="3A86EF29" w14:textId="77777777" w:rsidR="003A6E18" w:rsidRDefault="003A6E18" w:rsidP="00AD2C76">
      <w:pPr>
        <w:pStyle w:val="NoSpacing"/>
      </w:pPr>
    </w:p>
    <w:p w14:paraId="6591D554" w14:textId="77777777" w:rsidR="003A6E18" w:rsidRDefault="003A6E18" w:rsidP="00AD2C76">
      <w:pPr>
        <w:pStyle w:val="NoSpacing"/>
      </w:pPr>
    </w:p>
    <w:p w14:paraId="26B1E4C3" w14:textId="77777777" w:rsidR="003A6E18" w:rsidRPr="00AD114B" w:rsidRDefault="003A6E18" w:rsidP="00AD2C76">
      <w:pPr>
        <w:pStyle w:val="NoSpacing"/>
      </w:pPr>
    </w:p>
    <w:p w14:paraId="11A1E03D" w14:textId="77777777" w:rsidR="00950A03" w:rsidRPr="00AD114B" w:rsidRDefault="00AD2C76" w:rsidP="00AD114B">
      <w:pPr>
        <w:pStyle w:val="NoSpacing"/>
        <w:numPr>
          <w:ilvl w:val="0"/>
          <w:numId w:val="9"/>
        </w:numPr>
      </w:pPr>
      <w:r w:rsidRPr="00AD114B">
        <w:lastRenderedPageBreak/>
        <w:t>Write a Planet class.  The Planet class should have instance variables of name, radius, mass, and distance</w:t>
      </w:r>
      <w:r w:rsidR="00950A03" w:rsidRPr="00AD114B">
        <w:t>.    The Planet class should have four accessor methods; getName, getRadius, getMass, and getDistance.  The class should have for calculation methods; calcVolume, calcSurfaceArea, calcDensity, and calcOrbit which will return the volume of the planet, the surface area of the planet, the density of the planet, and the orbit distance around the star.</w:t>
      </w:r>
      <w:r w:rsidR="00AD114B">
        <w:t xml:space="preserve">  </w:t>
      </w:r>
      <w:r w:rsidR="00950A03" w:rsidRPr="00AD114B">
        <w:t>The following formulas may prove useful</w:t>
      </w:r>
      <w:r w:rsidR="00AD114B" w:rsidRPr="00AD114B">
        <w:t xml:space="preserve"> (r = radius)</w:t>
      </w:r>
      <w:r w:rsidR="00950A03" w:rsidRPr="00AD114B">
        <w:t>:</w:t>
      </w:r>
    </w:p>
    <w:p w14:paraId="0A243E02" w14:textId="77777777" w:rsidR="008B6B5C" w:rsidRDefault="00AD114B" w:rsidP="006C3F9D">
      <w:pPr>
        <w:pStyle w:val="NoSpacing"/>
        <w:ind w:left="1440"/>
      </w:pPr>
      <w:r w:rsidRPr="00AD114B">
        <w:rPr>
          <w:position w:val="-96"/>
        </w:rPr>
        <w:object w:dxaOrig="2120" w:dyaOrig="2040" w14:anchorId="4023B4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6pt;height:109.2pt" o:ole="">
            <v:imagedata r:id="rId7" o:title=""/>
          </v:shape>
          <o:OLEObject Type="Embed" ProgID="Equation.DSMT4" ShapeID="_x0000_i1025" DrawAspect="Content" ObjectID="_1698060321" r:id="rId8"/>
        </w:object>
      </w:r>
      <w:r w:rsidR="00950A03" w:rsidRPr="00AD114B">
        <w:t xml:space="preserve"> </w:t>
      </w:r>
    </w:p>
    <w:p w14:paraId="2B6B8EE5" w14:textId="77777777" w:rsidR="008B6B5C" w:rsidRDefault="008B6B5C" w:rsidP="008B6B5C">
      <w:pPr>
        <w:pStyle w:val="NoSpacing"/>
      </w:pPr>
    </w:p>
    <w:p w14:paraId="5855BB8F" w14:textId="77777777" w:rsidR="008B6B5C" w:rsidRDefault="00554015" w:rsidP="008B6B5C">
      <w:pPr>
        <w:pStyle w:val="NoSpacing"/>
      </w:pPr>
      <w:r>
        <w:tab/>
        <w:t>In the project</w:t>
      </w:r>
      <w:r w:rsidR="008B6B5C">
        <w:t xml:space="preserve"> you will find two files:</w:t>
      </w:r>
    </w:p>
    <w:p w14:paraId="6C094B04" w14:textId="77777777" w:rsidR="008B6B5C" w:rsidRDefault="008B6B5C" w:rsidP="008B6B5C">
      <w:pPr>
        <w:pStyle w:val="NoSpacing"/>
      </w:pPr>
      <w:r>
        <w:tab/>
      </w:r>
      <w:r>
        <w:tab/>
        <w:t>Planet.java</w:t>
      </w:r>
    </w:p>
    <w:p w14:paraId="3B8FD223" w14:textId="77777777" w:rsidR="008B6B5C" w:rsidRDefault="008B6B5C" w:rsidP="008B6B5C">
      <w:pPr>
        <w:pStyle w:val="NoSpacing"/>
      </w:pPr>
      <w:r>
        <w:tab/>
      </w:r>
      <w:r>
        <w:tab/>
        <w:t>planetTest.java</w:t>
      </w:r>
    </w:p>
    <w:p w14:paraId="177D61F5" w14:textId="77777777" w:rsidR="008B6B5C" w:rsidRPr="008B6B5C" w:rsidRDefault="008B6B5C" w:rsidP="008B6B5C">
      <w:pPr>
        <w:pStyle w:val="NoSpacing"/>
        <w:ind w:left="720"/>
        <w:rPr>
          <w:b/>
        </w:rPr>
      </w:pPr>
      <w:r>
        <w:t xml:space="preserve">You are to finish the code in Planet.java and use planetTest.java to test your Planet class.  </w:t>
      </w:r>
      <w:r w:rsidRPr="008B6B5C">
        <w:rPr>
          <w:b/>
        </w:rPr>
        <w:t>You should not make modifications to planetTest.java.</w:t>
      </w:r>
    </w:p>
    <w:sectPr w:rsidR="008B6B5C" w:rsidRPr="008B6B5C" w:rsidSect="00BD1866"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A450707" w14:textId="77777777" w:rsidR="0000500A" w:rsidRDefault="0000500A" w:rsidP="00CC7FA6">
      <w:pPr>
        <w:spacing w:after="0" w:line="240" w:lineRule="auto"/>
      </w:pPr>
      <w:r>
        <w:separator/>
      </w:r>
    </w:p>
  </w:endnote>
  <w:endnote w:type="continuationSeparator" w:id="0">
    <w:p w14:paraId="0E141500" w14:textId="77777777" w:rsidR="0000500A" w:rsidRDefault="0000500A" w:rsidP="00CC7F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22972157"/>
      <w:docPartObj>
        <w:docPartGallery w:val="Page Numbers (Bottom of Page)"/>
        <w:docPartUnique/>
      </w:docPartObj>
    </w:sdtPr>
    <w:sdtEndPr/>
    <w:sdtContent>
      <w:p w14:paraId="60E0B7F8" w14:textId="77777777" w:rsidR="0000500A" w:rsidRDefault="00806FA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6047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7FE8E85" w14:textId="77777777" w:rsidR="0000500A" w:rsidRDefault="0000500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C8753E" w14:textId="77777777" w:rsidR="0000500A" w:rsidRDefault="0000500A" w:rsidP="00CC7FA6">
      <w:pPr>
        <w:spacing w:after="0" w:line="240" w:lineRule="auto"/>
      </w:pPr>
      <w:r>
        <w:separator/>
      </w:r>
    </w:p>
  </w:footnote>
  <w:footnote w:type="continuationSeparator" w:id="0">
    <w:p w14:paraId="74122BAC" w14:textId="77777777" w:rsidR="0000500A" w:rsidRDefault="0000500A" w:rsidP="00CC7F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B75D6"/>
    <w:multiLevelType w:val="hybridMultilevel"/>
    <w:tmpl w:val="CD8C0F5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B31AAB"/>
    <w:multiLevelType w:val="hybridMultilevel"/>
    <w:tmpl w:val="7E5859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2DB5B1F"/>
    <w:multiLevelType w:val="hybridMultilevel"/>
    <w:tmpl w:val="4AAAB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E811B3"/>
    <w:multiLevelType w:val="multilevel"/>
    <w:tmpl w:val="577CB4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BB439B5"/>
    <w:multiLevelType w:val="hybridMultilevel"/>
    <w:tmpl w:val="28C222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403F94"/>
    <w:multiLevelType w:val="hybridMultilevel"/>
    <w:tmpl w:val="A2CE5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BC2853"/>
    <w:multiLevelType w:val="hybridMultilevel"/>
    <w:tmpl w:val="6FB4B3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95022E2"/>
    <w:multiLevelType w:val="multilevel"/>
    <w:tmpl w:val="E0B4ED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F490F59"/>
    <w:multiLevelType w:val="multilevel"/>
    <w:tmpl w:val="29CCF5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7AF83C29"/>
    <w:multiLevelType w:val="multilevel"/>
    <w:tmpl w:val="6896D9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9"/>
  </w:num>
  <w:num w:numId="3">
    <w:abstractNumId w:val="4"/>
  </w:num>
  <w:num w:numId="4">
    <w:abstractNumId w:val="6"/>
  </w:num>
  <w:num w:numId="5">
    <w:abstractNumId w:val="1"/>
  </w:num>
  <w:num w:numId="6">
    <w:abstractNumId w:val="0"/>
  </w:num>
  <w:num w:numId="7">
    <w:abstractNumId w:val="3"/>
  </w:num>
  <w:num w:numId="8">
    <w:abstractNumId w:val="5"/>
  </w:num>
  <w:num w:numId="9">
    <w:abstractNumId w:val="2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7628"/>
    <w:rsid w:val="0000500A"/>
    <w:rsid w:val="000D0FD3"/>
    <w:rsid w:val="001C4BB3"/>
    <w:rsid w:val="001E7E98"/>
    <w:rsid w:val="00253F35"/>
    <w:rsid w:val="002A387F"/>
    <w:rsid w:val="002C7628"/>
    <w:rsid w:val="002E31A4"/>
    <w:rsid w:val="00320AB2"/>
    <w:rsid w:val="00337387"/>
    <w:rsid w:val="00353955"/>
    <w:rsid w:val="003A6E18"/>
    <w:rsid w:val="00402CB0"/>
    <w:rsid w:val="004D50BB"/>
    <w:rsid w:val="00554015"/>
    <w:rsid w:val="0056047B"/>
    <w:rsid w:val="0057285B"/>
    <w:rsid w:val="0058659D"/>
    <w:rsid w:val="00617038"/>
    <w:rsid w:val="006845CC"/>
    <w:rsid w:val="006C3F9D"/>
    <w:rsid w:val="006E0167"/>
    <w:rsid w:val="00722ECB"/>
    <w:rsid w:val="0074731E"/>
    <w:rsid w:val="00806FA1"/>
    <w:rsid w:val="00824E94"/>
    <w:rsid w:val="008B6B5C"/>
    <w:rsid w:val="008E3F56"/>
    <w:rsid w:val="00950A03"/>
    <w:rsid w:val="009559F3"/>
    <w:rsid w:val="009E67BE"/>
    <w:rsid w:val="00A012FC"/>
    <w:rsid w:val="00A635DA"/>
    <w:rsid w:val="00AD114B"/>
    <w:rsid w:val="00AD2C76"/>
    <w:rsid w:val="00BB32F0"/>
    <w:rsid w:val="00BD1866"/>
    <w:rsid w:val="00C42A09"/>
    <w:rsid w:val="00CB153B"/>
    <w:rsid w:val="00CC7FA6"/>
    <w:rsid w:val="00D454C2"/>
    <w:rsid w:val="00DF372A"/>
    <w:rsid w:val="00E370D4"/>
    <w:rsid w:val="00E37C6A"/>
    <w:rsid w:val="00EE0BB0"/>
    <w:rsid w:val="00F9298A"/>
    <w:rsid w:val="00F9611E"/>
    <w:rsid w:val="00FC47F1"/>
    <w:rsid w:val="00FF10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C3DF571"/>
  <w15:docId w15:val="{EB95B213-DAF3-4A9A-B00D-AE0E50811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2C7628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2C762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2C7628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C7628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uiPriority w:val="9"/>
    <w:rsid w:val="002C7628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2C7628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2C7628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unhideWhenUsed/>
    <w:rsid w:val="002C76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2C7628"/>
  </w:style>
  <w:style w:type="character" w:styleId="Hyperlink">
    <w:name w:val="Hyperlink"/>
    <w:basedOn w:val="DefaultParagraphFont"/>
    <w:uiPriority w:val="99"/>
    <w:unhideWhenUsed/>
    <w:rsid w:val="002C7628"/>
    <w:rPr>
      <w:color w:val="0000FF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2C7628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C762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C7628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2C762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CC7F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C7FA6"/>
  </w:style>
  <w:style w:type="paragraph" w:styleId="Footer">
    <w:name w:val="footer"/>
    <w:basedOn w:val="Normal"/>
    <w:link w:val="FooterChar"/>
    <w:uiPriority w:val="99"/>
    <w:unhideWhenUsed/>
    <w:rsid w:val="00CC7F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7F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4325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1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89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14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990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035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5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175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461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000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4" w:space="0" w:color="DDDDDD"/>
                <w:right w:val="none" w:sz="0" w:space="0" w:color="auto"/>
              </w:divBdr>
            </w:div>
            <w:div w:id="103961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56</Words>
  <Characters>203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cp:lastPrinted>2014-12-18T18:09:00Z</cp:lastPrinted>
  <dcterms:created xsi:type="dcterms:W3CDTF">2019-11-17T16:42:00Z</dcterms:created>
  <dcterms:modified xsi:type="dcterms:W3CDTF">2021-11-10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